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2461290"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r w:rsidRPr="000B6B48">
        <w:rPr>
          <w:rFonts w:ascii="Times New Roman" w:eastAsia="宋体" w:hAnsi="Times New Roman" w:cs="Times New Roman"/>
          <w:kern w:val="0"/>
          <w:sz w:val="24"/>
          <w:szCs w:val="24"/>
        </w:rPr>
        <w:t>map.keySet</w:t>
      </w:r>
      <w:proofErr w:type="spell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r w:rsidRPr="000B6B48">
        <w:rPr>
          <w:rFonts w:ascii="Times New Roman" w:eastAsia="宋体" w:hAnsi="Times New Roman" w:cs="Times New Roman"/>
          <w:kern w:val="0"/>
          <w:sz w:val="24"/>
          <w:szCs w:val="24"/>
        </w:rPr>
        <w:t>map.values</w:t>
      </w:r>
      <w:proofErr w:type="spell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p.hash</w:t>
      </w:r>
      <w:proofErr w:type="spell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r w:rsidRPr="00BE2A18">
        <w:rPr>
          <w:rFonts w:ascii="Times New Roman" w:eastAsia="宋体" w:hAnsi="Times New Roman" w:cs="Times New Roman"/>
          <w:kern w:val="0"/>
          <w:sz w:val="24"/>
          <w:szCs w:val="24"/>
        </w:rPr>
        <w:t>key.hashCode</w:t>
      </w:r>
      <w:proofErr w:type="spell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r w:rsidRPr="00E0288A">
        <w:rPr>
          <w:rFonts w:ascii="Times New Roman" w:eastAsia="宋体" w:hAnsi="Times New Roman" w:cs="Times New Roman"/>
          <w:kern w:val="0"/>
          <w:sz w:val="24"/>
          <w:szCs w:val="24"/>
        </w:rPr>
        <w:t>key.hashCode</w:t>
      </w:r>
      <w:proofErr w:type="spell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r w:rsidRPr="00135772">
        <w:rPr>
          <w:rFonts w:ascii="Times New Roman" w:eastAsia="宋体" w:hAnsi="Times New Roman" w:cs="Times New Roman"/>
          <w:kern w:val="0"/>
          <w:sz w:val="24"/>
          <w:szCs w:val="24"/>
        </w:rPr>
        <w:t>e.next</w:t>
      </w:r>
      <w:proofErr w:type="spell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lastRenderedPageBreak/>
        <w:t>e.next</w:t>
      </w:r>
      <w:proofErr w:type="spell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Entry&lt;K,V&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r>
        <w:rPr>
          <w:rFonts w:ascii="Times New Roman" w:eastAsia="宋体" w:hAnsi="Times New Roman" w:cs="Times New Roman"/>
          <w:kern w:val="0"/>
          <w:sz w:val="24"/>
          <w:szCs w:val="24"/>
        </w:rPr>
        <w:t>e.next</w:t>
      </w:r>
      <w:proofErr w:type="spell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r w:rsidRPr="00615B25">
        <w:rPr>
          <w:rFonts w:ascii="Times New Roman" w:eastAsia="宋体" w:hAnsi="Times New Roman" w:cs="Times New Roman"/>
          <w:kern w:val="0"/>
          <w:sz w:val="24"/>
          <w:szCs w:val="24"/>
        </w:rPr>
        <w:t>java.io.Serializable</w:t>
      </w:r>
      <w:proofErr w:type="spell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grow(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改查操作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回得到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回判断</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既然只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层实现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r>
              <w:rPr>
                <w:rFonts w:ascii="Times New Roman" w:eastAsia="宋体" w:hAnsi="Times New Roman" w:cs="Times New Roman"/>
                <w:sz w:val="24"/>
                <w:szCs w:val="28"/>
              </w:rPr>
              <w:t>alter,drop</w:t>
            </w:r>
            <w:proofErr w:type="spell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SEC(</w:t>
      </w:r>
      <w:proofErr w:type="spellStart"/>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2461291"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2461292"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2461293"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r>
        <w:rPr>
          <w:rFonts w:ascii="Times New Roman" w:eastAsia="宋体" w:hAnsi="Times New Roman" w:cs="Times New Roman"/>
          <w:kern w:val="0"/>
          <w:sz w:val="24"/>
          <w:szCs w:val="24"/>
        </w:rPr>
        <w:t>name,age,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2461294"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2461295"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2461296"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r w:rsidRPr="003759A8">
        <w:rPr>
          <w:rFonts w:ascii="Times New Roman" w:eastAsia="宋体" w:hAnsi="Times New Roman" w:cs="Times New Roman"/>
          <w:kern w:val="0"/>
          <w:sz w:val="24"/>
          <w:szCs w:val="24"/>
        </w:rPr>
        <w:t>id,k</w:t>
      </w:r>
      <w:proofErr w:type="spell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w:t>
      </w:r>
      <w:proofErr w:type="spellStart"/>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树回表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重启就可以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不会走主键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12AF70DD" w14:textId="77777777" w:rsidR="001C1CB1" w:rsidRDefault="001C1CB1" w:rsidP="001E349B">
      <w:pPr>
        <w:widowControl/>
        <w:spacing w:line="440" w:lineRule="exact"/>
        <w:jc w:val="left"/>
        <w:rPr>
          <w:rFonts w:ascii="Times New Roman" w:eastAsia="宋体" w:hAnsi="Times New Roman" w:cs="Times New Roman"/>
          <w:kern w:val="0"/>
          <w:sz w:val="24"/>
          <w:szCs w:val="24"/>
        </w:rPr>
      </w:pP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hint="eastAsia"/>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39EF335B" w14:textId="1F60DFE1"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77777777" w:rsidR="00615580" w:rsidRDefault="00615580" w:rsidP="001E349B">
      <w:pPr>
        <w:widowControl/>
        <w:spacing w:line="440" w:lineRule="exact"/>
        <w:jc w:val="left"/>
        <w:rPr>
          <w:rFonts w:ascii="Times New Roman" w:eastAsia="宋体" w:hAnsi="Times New Roman" w:cs="Times New Roman" w:hint="eastAsia"/>
          <w:kern w:val="0"/>
          <w:sz w:val="24"/>
          <w:szCs w:val="24"/>
        </w:rPr>
      </w:pPr>
    </w:p>
    <w:p w14:paraId="60B609CB" w14:textId="42A28BB6" w:rsidR="0029529E" w:rsidRDefault="0029529E" w:rsidP="001E349B">
      <w:pPr>
        <w:widowControl/>
        <w:spacing w:line="440" w:lineRule="exact"/>
        <w:jc w:val="left"/>
        <w:rPr>
          <w:rFonts w:ascii="Times New Roman" w:eastAsia="宋体" w:hAnsi="Times New Roman" w:cs="Times New Roman"/>
          <w:kern w:val="0"/>
          <w:sz w:val="24"/>
          <w:szCs w:val="24"/>
        </w:rPr>
      </w:pPr>
    </w:p>
    <w:p w14:paraId="70D6A339" w14:textId="77777777" w:rsidR="0029529E" w:rsidRDefault="0029529E" w:rsidP="001E349B">
      <w:pPr>
        <w:widowControl/>
        <w:spacing w:line="440" w:lineRule="exact"/>
        <w:jc w:val="left"/>
        <w:rPr>
          <w:rFonts w:ascii="Times New Roman" w:eastAsia="宋体" w:hAnsi="Times New Roman" w:cs="Times New Roman" w:hint="eastAsia"/>
          <w:kern w:val="0"/>
          <w:sz w:val="24"/>
          <w:szCs w:val="24"/>
        </w:rPr>
      </w:pPr>
    </w:p>
    <w:p w14:paraId="7E76DE6D" w14:textId="77777777" w:rsidR="005D7063" w:rsidRPr="001E349B" w:rsidRDefault="005D7063" w:rsidP="001E349B">
      <w:pPr>
        <w:widowControl/>
        <w:spacing w:line="440" w:lineRule="exact"/>
        <w:jc w:val="left"/>
        <w:rPr>
          <w:rFonts w:ascii="Times New Roman" w:eastAsia="宋体" w:hAnsi="Times New Roman" w:cs="Times New Roman"/>
          <w:kern w:val="0"/>
          <w:sz w:val="24"/>
          <w:szCs w:val="24"/>
        </w:rPr>
      </w:pPr>
    </w:p>
    <w:p w14:paraId="09A76D73"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什么是代理，什么是反向代理</w:t>
      </w:r>
    </w:p>
    <w:p w14:paraId="771E8A93"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69B72A44"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3BC7CBD4" w14:textId="32DD73F5" w:rsidR="004F188A" w:rsidRPr="00186B7C" w:rsidRDefault="001E349B" w:rsidP="001E349B">
      <w:pPr>
        <w:widowControl/>
        <w:spacing w:line="440" w:lineRule="exact"/>
        <w:jc w:val="left"/>
        <w:rPr>
          <w:rFonts w:ascii="Times New Roman" w:eastAsia="宋体" w:hAnsi="Times New Roman" w:cs="Times New Roman"/>
          <w:kern w:val="0"/>
          <w:sz w:val="24"/>
          <w:szCs w:val="24"/>
        </w:rPr>
      </w:pPr>
      <w:proofErr w:type="spellStart"/>
      <w:r w:rsidRPr="001E349B">
        <w:rPr>
          <w:rFonts w:ascii="Times New Roman" w:eastAsia="宋体" w:hAnsi="Times New Roman" w:cs="Times New Roman"/>
          <w:kern w:val="0"/>
          <w:sz w:val="24"/>
          <w:szCs w:val="24"/>
        </w:rPr>
        <w:t>nginx</w:t>
      </w:r>
      <w:proofErr w:type="spellEnd"/>
      <w:r w:rsidRPr="001E349B">
        <w:rPr>
          <w:rFonts w:ascii="Times New Roman" w:eastAsia="宋体" w:hAnsi="Times New Roman" w:cs="Times New Roman"/>
          <w:kern w:val="0"/>
          <w:sz w:val="24"/>
          <w:szCs w:val="24"/>
        </w:rPr>
        <w:t xml:space="preserve"> 502 Bad Gateway </w:t>
      </w:r>
      <w:r w:rsidRPr="001E349B">
        <w:rPr>
          <w:rFonts w:ascii="Times New Roman" w:eastAsia="宋体" w:hAnsi="Times New Roman" w:cs="Times New Roman"/>
          <w:kern w:val="0"/>
          <w:sz w:val="24"/>
          <w:szCs w:val="24"/>
        </w:rPr>
        <w:t>如何解决</w:t>
      </w:r>
      <w:r w:rsidRPr="001E349B">
        <w:rPr>
          <w:rFonts w:ascii="Times New Roman" w:eastAsia="宋体" w:hAnsi="Times New Roman" w:cs="Times New Roman"/>
          <w:kern w:val="0"/>
          <w:sz w:val="24"/>
          <w:szCs w:val="24"/>
        </w:rPr>
        <w:t>?</w:t>
      </w:r>
    </w:p>
    <w:p w14:paraId="7D9A82FD" w14:textId="2BA02038" w:rsidR="004F188A" w:rsidRDefault="004F188A" w:rsidP="009A46AF">
      <w:pPr>
        <w:widowControl/>
        <w:spacing w:line="440" w:lineRule="exact"/>
        <w:jc w:val="left"/>
        <w:rPr>
          <w:rFonts w:ascii="Times New Roman" w:eastAsia="宋体" w:hAnsi="Times New Roman" w:cs="Times New Roman"/>
          <w:kern w:val="0"/>
          <w:sz w:val="24"/>
          <w:szCs w:val="24"/>
        </w:rPr>
      </w:pPr>
    </w:p>
    <w:p w14:paraId="3900C502" w14:textId="6D92AE32" w:rsidR="004F188A" w:rsidRDefault="004F188A" w:rsidP="009A46AF">
      <w:pPr>
        <w:widowControl/>
        <w:spacing w:line="440" w:lineRule="exact"/>
        <w:jc w:val="left"/>
        <w:rPr>
          <w:rFonts w:ascii="Times New Roman" w:eastAsia="宋体" w:hAnsi="Times New Roman" w:cs="Times New Roman"/>
          <w:kern w:val="0"/>
          <w:sz w:val="24"/>
          <w:szCs w:val="24"/>
        </w:rPr>
      </w:pPr>
    </w:p>
    <w:p w14:paraId="2F31B784" w14:textId="5C1EDDBB" w:rsidR="004F188A" w:rsidRDefault="000B5AFB" w:rsidP="009A46AF">
      <w:pPr>
        <w:widowControl/>
        <w:spacing w:line="440" w:lineRule="exact"/>
        <w:jc w:val="left"/>
        <w:rPr>
          <w:rFonts w:ascii="Times New Roman" w:eastAsia="宋体" w:hAnsi="Times New Roman" w:cs="Times New Roman"/>
          <w:kern w:val="0"/>
          <w:sz w:val="24"/>
          <w:szCs w:val="24"/>
        </w:rPr>
      </w:pPr>
      <w:proofErr w:type="spellStart"/>
      <w:r w:rsidRPr="000B5AFB">
        <w:rPr>
          <w:rFonts w:ascii="Times New Roman" w:eastAsia="宋体" w:hAnsi="Times New Roman" w:cs="Times New Roman"/>
          <w:kern w:val="0"/>
          <w:sz w:val="24"/>
          <w:szCs w:val="24"/>
        </w:rPr>
        <w:t>sudo</w:t>
      </w:r>
      <w:proofErr w:type="spellEnd"/>
      <w:r w:rsidRPr="000B5AFB">
        <w:rPr>
          <w:rFonts w:ascii="Times New Roman" w:eastAsia="宋体" w:hAnsi="Times New Roman" w:cs="Times New Roman"/>
          <w:kern w:val="0"/>
          <w:sz w:val="24"/>
          <w:szCs w:val="24"/>
        </w:rPr>
        <w:t xml:space="preserve"> docker run -p 6379:6379 --name </w:t>
      </w:r>
      <w:proofErr w:type="spellStart"/>
      <w:r w:rsidRPr="000B5AFB">
        <w:rPr>
          <w:rFonts w:ascii="Times New Roman" w:eastAsia="宋体" w:hAnsi="Times New Roman" w:cs="Times New Roman"/>
          <w:kern w:val="0"/>
          <w:sz w:val="24"/>
          <w:szCs w:val="24"/>
        </w:rPr>
        <w:t>redis</w:t>
      </w:r>
      <w:proofErr w:type="spellEnd"/>
      <w:r w:rsidRPr="000B5AFB">
        <w:rPr>
          <w:rFonts w:ascii="Times New Roman" w:eastAsia="宋体" w:hAnsi="Times New Roman" w:cs="Times New Roman"/>
          <w:kern w:val="0"/>
          <w:sz w:val="24"/>
          <w:szCs w:val="24"/>
        </w:rPr>
        <w:t xml:space="preserve"> -v /data/</w:t>
      </w:r>
      <w:proofErr w:type="spellStart"/>
      <w:r w:rsidRPr="000B5AFB">
        <w:rPr>
          <w:rFonts w:ascii="Times New Roman" w:eastAsia="宋体" w:hAnsi="Times New Roman" w:cs="Times New Roman"/>
          <w:kern w:val="0"/>
          <w:sz w:val="24"/>
          <w:szCs w:val="24"/>
        </w:rPr>
        <w:t>redis</w:t>
      </w:r>
      <w:proofErr w:type="spellEnd"/>
      <w:r w:rsidRPr="000B5AFB">
        <w:rPr>
          <w:rFonts w:ascii="Times New Roman" w:eastAsia="宋体" w:hAnsi="Times New Roman" w:cs="Times New Roman"/>
          <w:kern w:val="0"/>
          <w:sz w:val="24"/>
          <w:szCs w:val="24"/>
        </w:rPr>
        <w:t>/</w:t>
      </w:r>
      <w:proofErr w:type="spellStart"/>
      <w:r w:rsidRPr="000B5AFB">
        <w:rPr>
          <w:rFonts w:ascii="Times New Roman" w:eastAsia="宋体" w:hAnsi="Times New Roman" w:cs="Times New Roman"/>
          <w:kern w:val="0"/>
          <w:sz w:val="24"/>
          <w:szCs w:val="24"/>
        </w:rPr>
        <w:t>redis.conf</w:t>
      </w:r>
      <w:proofErr w:type="spellEnd"/>
      <w:r w:rsidRPr="000B5AFB">
        <w:rPr>
          <w:rFonts w:ascii="Times New Roman" w:eastAsia="宋体" w:hAnsi="Times New Roman" w:cs="Times New Roman"/>
          <w:kern w:val="0"/>
          <w:sz w:val="24"/>
          <w:szCs w:val="24"/>
        </w:rPr>
        <w:t>:/</w:t>
      </w:r>
      <w:proofErr w:type="spellStart"/>
      <w:r w:rsidRPr="000B5AFB">
        <w:rPr>
          <w:rFonts w:ascii="Times New Roman" w:eastAsia="宋体" w:hAnsi="Times New Roman" w:cs="Times New Roman"/>
          <w:kern w:val="0"/>
          <w:sz w:val="24"/>
          <w:szCs w:val="24"/>
        </w:rPr>
        <w:t>etc</w:t>
      </w:r>
      <w:proofErr w:type="spellEnd"/>
      <w:r w:rsidRPr="000B5AFB">
        <w:rPr>
          <w:rFonts w:ascii="Times New Roman" w:eastAsia="宋体" w:hAnsi="Times New Roman" w:cs="Times New Roman"/>
          <w:kern w:val="0"/>
          <w:sz w:val="24"/>
          <w:szCs w:val="24"/>
        </w:rPr>
        <w:t>/</w:t>
      </w:r>
      <w:proofErr w:type="spellStart"/>
      <w:r w:rsidRPr="000B5AFB">
        <w:rPr>
          <w:rFonts w:ascii="Times New Roman" w:eastAsia="宋体" w:hAnsi="Times New Roman" w:cs="Times New Roman"/>
          <w:kern w:val="0"/>
          <w:sz w:val="24"/>
          <w:szCs w:val="24"/>
        </w:rPr>
        <w:t>redis</w:t>
      </w:r>
      <w:proofErr w:type="spellEnd"/>
      <w:r w:rsidRPr="000B5AFB">
        <w:rPr>
          <w:rFonts w:ascii="Times New Roman" w:eastAsia="宋体" w:hAnsi="Times New Roman" w:cs="Times New Roman"/>
          <w:kern w:val="0"/>
          <w:sz w:val="24"/>
          <w:szCs w:val="24"/>
        </w:rPr>
        <w:t>/</w:t>
      </w:r>
      <w:proofErr w:type="spellStart"/>
      <w:r w:rsidRPr="000B5AFB">
        <w:rPr>
          <w:rFonts w:ascii="Times New Roman" w:eastAsia="宋体" w:hAnsi="Times New Roman" w:cs="Times New Roman"/>
          <w:kern w:val="0"/>
          <w:sz w:val="24"/>
          <w:szCs w:val="24"/>
        </w:rPr>
        <w:t>redis.conf</w:t>
      </w:r>
      <w:proofErr w:type="spellEnd"/>
      <w:r w:rsidRPr="000B5AFB">
        <w:rPr>
          <w:rFonts w:ascii="Times New Roman" w:eastAsia="宋体" w:hAnsi="Times New Roman" w:cs="Times New Roman"/>
          <w:kern w:val="0"/>
          <w:sz w:val="24"/>
          <w:szCs w:val="24"/>
        </w:rPr>
        <w:t xml:space="preserve">  -v /data/</w:t>
      </w:r>
      <w:proofErr w:type="spellStart"/>
      <w:r w:rsidRPr="000B5AFB">
        <w:rPr>
          <w:rFonts w:ascii="Times New Roman" w:eastAsia="宋体" w:hAnsi="Times New Roman" w:cs="Times New Roman"/>
          <w:kern w:val="0"/>
          <w:sz w:val="24"/>
          <w:szCs w:val="24"/>
        </w:rPr>
        <w:t>redis</w:t>
      </w:r>
      <w:proofErr w:type="spellEnd"/>
      <w:r w:rsidRPr="000B5AFB">
        <w:rPr>
          <w:rFonts w:ascii="Times New Roman" w:eastAsia="宋体" w:hAnsi="Times New Roman" w:cs="Times New Roman"/>
          <w:kern w:val="0"/>
          <w:sz w:val="24"/>
          <w:szCs w:val="24"/>
        </w:rPr>
        <w:t>/data:/data -d redis</w:t>
      </w:r>
      <w:r>
        <w:rPr>
          <w:rFonts w:ascii="Times New Roman" w:eastAsia="宋体" w:hAnsi="Times New Roman" w:cs="Times New Roman" w:hint="eastAsia"/>
          <w:kern w:val="0"/>
          <w:sz w:val="24"/>
          <w:szCs w:val="24"/>
        </w:rPr>
        <w:t>5.0.1</w:t>
      </w:r>
      <w:r w:rsidRPr="000B5AFB">
        <w:rPr>
          <w:rFonts w:ascii="Times New Roman" w:eastAsia="宋体" w:hAnsi="Times New Roman" w:cs="Times New Roman"/>
          <w:kern w:val="0"/>
          <w:sz w:val="24"/>
          <w:szCs w:val="24"/>
        </w:rPr>
        <w:t xml:space="preserve"> </w:t>
      </w:r>
      <w:proofErr w:type="spellStart"/>
      <w:r w:rsidRPr="000B5AFB">
        <w:rPr>
          <w:rFonts w:ascii="Times New Roman" w:eastAsia="宋体" w:hAnsi="Times New Roman" w:cs="Times New Roman"/>
          <w:kern w:val="0"/>
          <w:sz w:val="24"/>
          <w:szCs w:val="24"/>
        </w:rPr>
        <w:t>redis</w:t>
      </w:r>
      <w:proofErr w:type="spellEnd"/>
      <w:r w:rsidRPr="000B5AFB">
        <w:rPr>
          <w:rFonts w:ascii="Times New Roman" w:eastAsia="宋体" w:hAnsi="Times New Roman" w:cs="Times New Roman"/>
          <w:kern w:val="0"/>
          <w:sz w:val="24"/>
          <w:szCs w:val="24"/>
        </w:rPr>
        <w:t>-server /</w:t>
      </w:r>
      <w:proofErr w:type="spellStart"/>
      <w:r w:rsidRPr="000B5AFB">
        <w:rPr>
          <w:rFonts w:ascii="Times New Roman" w:eastAsia="宋体" w:hAnsi="Times New Roman" w:cs="Times New Roman"/>
          <w:kern w:val="0"/>
          <w:sz w:val="24"/>
          <w:szCs w:val="24"/>
        </w:rPr>
        <w:t>etc</w:t>
      </w:r>
      <w:proofErr w:type="spellEnd"/>
      <w:r w:rsidRPr="000B5AFB">
        <w:rPr>
          <w:rFonts w:ascii="Times New Roman" w:eastAsia="宋体" w:hAnsi="Times New Roman" w:cs="Times New Roman"/>
          <w:kern w:val="0"/>
          <w:sz w:val="24"/>
          <w:szCs w:val="24"/>
        </w:rPr>
        <w:t>/</w:t>
      </w:r>
      <w:proofErr w:type="spellStart"/>
      <w:r w:rsidRPr="000B5AFB">
        <w:rPr>
          <w:rFonts w:ascii="Times New Roman" w:eastAsia="宋体" w:hAnsi="Times New Roman" w:cs="Times New Roman"/>
          <w:kern w:val="0"/>
          <w:sz w:val="24"/>
          <w:szCs w:val="24"/>
        </w:rPr>
        <w:t>redis</w:t>
      </w:r>
      <w:proofErr w:type="spellEnd"/>
      <w:r w:rsidRPr="000B5AFB">
        <w:rPr>
          <w:rFonts w:ascii="Times New Roman" w:eastAsia="宋体" w:hAnsi="Times New Roman" w:cs="Times New Roman"/>
          <w:kern w:val="0"/>
          <w:sz w:val="24"/>
          <w:szCs w:val="24"/>
        </w:rPr>
        <w:t>/</w:t>
      </w:r>
      <w:proofErr w:type="spellStart"/>
      <w:r w:rsidRPr="000B5AFB">
        <w:rPr>
          <w:rFonts w:ascii="Times New Roman" w:eastAsia="宋体" w:hAnsi="Times New Roman" w:cs="Times New Roman"/>
          <w:kern w:val="0"/>
          <w:sz w:val="24"/>
          <w:szCs w:val="24"/>
        </w:rPr>
        <w:t>redis.conf</w:t>
      </w:r>
      <w:proofErr w:type="spellEnd"/>
      <w:r w:rsidRPr="000B5AFB">
        <w:rPr>
          <w:rFonts w:ascii="Times New Roman" w:eastAsia="宋体" w:hAnsi="Times New Roman" w:cs="Times New Roman"/>
          <w:kern w:val="0"/>
          <w:sz w:val="24"/>
          <w:szCs w:val="24"/>
        </w:rPr>
        <w:t xml:space="preserve"> --</w:t>
      </w:r>
      <w:proofErr w:type="spellStart"/>
      <w:r w:rsidRPr="000B5AFB">
        <w:rPr>
          <w:rFonts w:ascii="Times New Roman" w:eastAsia="宋体" w:hAnsi="Times New Roman" w:cs="Times New Roman"/>
          <w:kern w:val="0"/>
          <w:sz w:val="24"/>
          <w:szCs w:val="24"/>
        </w:rPr>
        <w:t>appendonly</w:t>
      </w:r>
      <w:proofErr w:type="spellEnd"/>
      <w:r w:rsidRPr="000B5AFB">
        <w:rPr>
          <w:rFonts w:ascii="Times New Roman" w:eastAsia="宋体" w:hAnsi="Times New Roman" w:cs="Times New Roman"/>
          <w:kern w:val="0"/>
          <w:sz w:val="24"/>
          <w:szCs w:val="24"/>
        </w:rPr>
        <w:t xml:space="preserve"> yes</w:t>
      </w:r>
    </w:p>
    <w:p w14:paraId="15B6CFF6" w14:textId="2154C3D8" w:rsidR="004F188A" w:rsidRDefault="004F188A" w:rsidP="009A46AF">
      <w:pPr>
        <w:widowControl/>
        <w:spacing w:line="440" w:lineRule="exact"/>
        <w:jc w:val="left"/>
        <w:rPr>
          <w:rFonts w:ascii="Times New Roman" w:eastAsia="宋体" w:hAnsi="Times New Roman" w:cs="Times New Roman"/>
          <w:kern w:val="0"/>
          <w:sz w:val="24"/>
          <w:szCs w:val="24"/>
        </w:rPr>
      </w:pPr>
    </w:p>
    <w:p w14:paraId="4BEA0724" w14:textId="6C20C977" w:rsidR="004F188A"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Default="004F188A" w:rsidP="009A46AF">
      <w:pPr>
        <w:widowControl/>
        <w:spacing w:line="440" w:lineRule="exact"/>
        <w:jc w:val="left"/>
        <w:rPr>
          <w:rFonts w:ascii="Times New Roman" w:eastAsia="宋体" w:hAnsi="Times New Roman" w:cs="Times New Roman"/>
          <w:kern w:val="0"/>
          <w:sz w:val="24"/>
          <w:szCs w:val="24"/>
        </w:rPr>
      </w:pPr>
    </w:p>
    <w:p w14:paraId="6D77E3F9" w14:textId="2B71A857" w:rsidR="004F188A" w:rsidRDefault="004F188A" w:rsidP="009A46AF">
      <w:pPr>
        <w:widowControl/>
        <w:spacing w:line="440" w:lineRule="exact"/>
        <w:jc w:val="left"/>
        <w:rPr>
          <w:rFonts w:ascii="Times New Roman" w:eastAsia="宋体" w:hAnsi="Times New Roman" w:cs="Times New Roman"/>
          <w:kern w:val="0"/>
          <w:sz w:val="24"/>
          <w:szCs w:val="24"/>
        </w:rPr>
      </w:pPr>
    </w:p>
    <w:p w14:paraId="4253E633" w14:textId="27B30F24" w:rsidR="004F188A" w:rsidRDefault="004F188A" w:rsidP="009A46AF">
      <w:pPr>
        <w:widowControl/>
        <w:spacing w:line="440" w:lineRule="exact"/>
        <w:jc w:val="left"/>
        <w:rPr>
          <w:rFonts w:ascii="Times New Roman" w:eastAsia="宋体" w:hAnsi="Times New Roman" w:cs="Times New Roman"/>
          <w:kern w:val="0"/>
          <w:sz w:val="24"/>
          <w:szCs w:val="24"/>
        </w:rPr>
      </w:pPr>
    </w:p>
    <w:p w14:paraId="1B589F0A" w14:textId="31D9F6A2" w:rsidR="004F188A" w:rsidRDefault="004F188A" w:rsidP="009A46AF">
      <w:pPr>
        <w:widowControl/>
        <w:spacing w:line="440" w:lineRule="exact"/>
        <w:jc w:val="left"/>
        <w:rPr>
          <w:rFonts w:ascii="Times New Roman" w:eastAsia="宋体" w:hAnsi="Times New Roman" w:cs="Times New Roman"/>
          <w:kern w:val="0"/>
          <w:sz w:val="24"/>
          <w:szCs w:val="24"/>
        </w:rPr>
      </w:pPr>
    </w:p>
    <w:p w14:paraId="11D780F1" w14:textId="77777777" w:rsidR="004F188A" w:rsidRDefault="004F188A" w:rsidP="009A46AF">
      <w:pPr>
        <w:widowControl/>
        <w:spacing w:line="440" w:lineRule="exact"/>
        <w:jc w:val="left"/>
        <w:rPr>
          <w:rFonts w:ascii="Times New Roman" w:eastAsia="宋体" w:hAnsi="Times New Roman" w:cs="Times New Roman"/>
          <w:kern w:val="0"/>
          <w:sz w:val="24"/>
          <w:szCs w:val="24"/>
        </w:rPr>
      </w:pPr>
    </w:p>
    <w:p w14:paraId="325FA4AE" w14:textId="1A3D7E5B" w:rsidR="00A805C1" w:rsidRDefault="00A805C1" w:rsidP="009A46AF">
      <w:pPr>
        <w:widowControl/>
        <w:spacing w:line="440" w:lineRule="exact"/>
        <w:jc w:val="left"/>
        <w:rPr>
          <w:rFonts w:ascii="Times New Roman" w:eastAsia="宋体" w:hAnsi="Times New Roman" w:cs="Times New Roman"/>
          <w:kern w:val="0"/>
          <w:sz w:val="24"/>
          <w:szCs w:val="24"/>
        </w:rPr>
      </w:pPr>
    </w:p>
    <w:p w14:paraId="4425260D" w14:textId="77777777" w:rsidR="00A805C1" w:rsidRPr="001875C7" w:rsidRDefault="00A805C1"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01760687" w:rsidR="00FE0403" w:rsidRDefault="00FE0403" w:rsidP="00FE0403">
      <w:pPr>
        <w:widowControl/>
        <w:spacing w:line="440" w:lineRule="exact"/>
        <w:jc w:val="left"/>
        <w:rPr>
          <w:rFonts w:ascii="Times New Roman" w:eastAsia="宋体" w:hAnsi="Times New Roman" w:cs="Times New Roman"/>
          <w:kern w:val="0"/>
          <w:sz w:val="24"/>
          <w:szCs w:val="24"/>
        </w:rPr>
      </w:pP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77777777" w:rsidR="007100C6" w:rsidRDefault="007100C6" w:rsidP="00FE0403">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FE0403">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3F17F3" w14:textId="77777777" w:rsidR="006B3262" w:rsidRDefault="006B3262" w:rsidP="00F8499D">
      <w:r>
        <w:separator/>
      </w:r>
    </w:p>
  </w:endnote>
  <w:endnote w:type="continuationSeparator" w:id="0">
    <w:p w14:paraId="33D355C9" w14:textId="77777777" w:rsidR="006B3262" w:rsidRDefault="006B3262"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372394" w14:textId="77777777" w:rsidR="006B3262" w:rsidRDefault="006B3262" w:rsidP="00F8499D">
      <w:r>
        <w:separator/>
      </w:r>
    </w:p>
  </w:footnote>
  <w:footnote w:type="continuationSeparator" w:id="0">
    <w:p w14:paraId="44E3DF2C" w14:textId="77777777" w:rsidR="006B3262" w:rsidRDefault="006B3262"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2"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9"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3"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7"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48"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6"/>
  </w:num>
  <w:num w:numId="2">
    <w:abstractNumId w:val="84"/>
  </w:num>
  <w:num w:numId="3">
    <w:abstractNumId w:val="76"/>
  </w:num>
  <w:num w:numId="4">
    <w:abstractNumId w:val="97"/>
  </w:num>
  <w:num w:numId="5">
    <w:abstractNumId w:val="162"/>
  </w:num>
  <w:num w:numId="6">
    <w:abstractNumId w:val="89"/>
  </w:num>
  <w:num w:numId="7">
    <w:abstractNumId w:val="150"/>
  </w:num>
  <w:num w:numId="8">
    <w:abstractNumId w:val="57"/>
  </w:num>
  <w:num w:numId="9">
    <w:abstractNumId w:val="182"/>
  </w:num>
  <w:num w:numId="10">
    <w:abstractNumId w:val="173"/>
  </w:num>
  <w:num w:numId="11">
    <w:abstractNumId w:val="91"/>
  </w:num>
  <w:num w:numId="12">
    <w:abstractNumId w:val="159"/>
  </w:num>
  <w:num w:numId="13">
    <w:abstractNumId w:val="37"/>
  </w:num>
  <w:num w:numId="14">
    <w:abstractNumId w:val="36"/>
  </w:num>
  <w:num w:numId="15">
    <w:abstractNumId w:val="87"/>
  </w:num>
  <w:num w:numId="16">
    <w:abstractNumId w:val="10"/>
  </w:num>
  <w:num w:numId="17">
    <w:abstractNumId w:val="110"/>
  </w:num>
  <w:num w:numId="18">
    <w:abstractNumId w:val="181"/>
  </w:num>
  <w:num w:numId="19">
    <w:abstractNumId w:val="22"/>
  </w:num>
  <w:num w:numId="20">
    <w:abstractNumId w:val="124"/>
  </w:num>
  <w:num w:numId="21">
    <w:abstractNumId w:val="99"/>
  </w:num>
  <w:num w:numId="22">
    <w:abstractNumId w:val="135"/>
  </w:num>
  <w:num w:numId="23">
    <w:abstractNumId w:val="39"/>
  </w:num>
  <w:num w:numId="24">
    <w:abstractNumId w:val="147"/>
  </w:num>
  <w:num w:numId="25">
    <w:abstractNumId w:val="136"/>
  </w:num>
  <w:num w:numId="26">
    <w:abstractNumId w:val="67"/>
  </w:num>
  <w:num w:numId="27">
    <w:abstractNumId w:val="38"/>
  </w:num>
  <w:num w:numId="28">
    <w:abstractNumId w:val="51"/>
  </w:num>
  <w:num w:numId="29">
    <w:abstractNumId w:val="73"/>
  </w:num>
  <w:num w:numId="30">
    <w:abstractNumId w:val="186"/>
  </w:num>
  <w:num w:numId="31">
    <w:abstractNumId w:val="19"/>
  </w:num>
  <w:num w:numId="32">
    <w:abstractNumId w:val="41"/>
  </w:num>
  <w:num w:numId="33">
    <w:abstractNumId w:val="11"/>
  </w:num>
  <w:num w:numId="34">
    <w:abstractNumId w:val="154"/>
  </w:num>
  <w:num w:numId="35">
    <w:abstractNumId w:val="104"/>
  </w:num>
  <w:num w:numId="36">
    <w:abstractNumId w:val="132"/>
  </w:num>
  <w:num w:numId="37">
    <w:abstractNumId w:val="101"/>
  </w:num>
  <w:num w:numId="38">
    <w:abstractNumId w:val="66"/>
  </w:num>
  <w:num w:numId="39">
    <w:abstractNumId w:val="71"/>
  </w:num>
  <w:num w:numId="40">
    <w:abstractNumId w:val="63"/>
  </w:num>
  <w:num w:numId="41">
    <w:abstractNumId w:val="14"/>
  </w:num>
  <w:num w:numId="42">
    <w:abstractNumId w:val="18"/>
  </w:num>
  <w:num w:numId="43">
    <w:abstractNumId w:val="56"/>
  </w:num>
  <w:num w:numId="44">
    <w:abstractNumId w:val="27"/>
  </w:num>
  <w:num w:numId="45">
    <w:abstractNumId w:val="83"/>
  </w:num>
  <w:num w:numId="46">
    <w:abstractNumId w:val="172"/>
  </w:num>
  <w:num w:numId="47">
    <w:abstractNumId w:val="81"/>
  </w:num>
  <w:num w:numId="48">
    <w:abstractNumId w:val="155"/>
  </w:num>
  <w:num w:numId="49">
    <w:abstractNumId w:val="0"/>
  </w:num>
  <w:num w:numId="50">
    <w:abstractNumId w:val="117"/>
  </w:num>
  <w:num w:numId="51">
    <w:abstractNumId w:val="26"/>
  </w:num>
  <w:num w:numId="52">
    <w:abstractNumId w:val="13"/>
  </w:num>
  <w:num w:numId="53">
    <w:abstractNumId w:val="31"/>
  </w:num>
  <w:num w:numId="54">
    <w:abstractNumId w:val="62"/>
  </w:num>
  <w:num w:numId="55">
    <w:abstractNumId w:val="1"/>
  </w:num>
  <w:num w:numId="56">
    <w:abstractNumId w:val="68"/>
  </w:num>
  <w:num w:numId="57">
    <w:abstractNumId w:val="143"/>
  </w:num>
  <w:num w:numId="58">
    <w:abstractNumId w:val="191"/>
  </w:num>
  <w:num w:numId="59">
    <w:abstractNumId w:val="169"/>
  </w:num>
  <w:num w:numId="60">
    <w:abstractNumId w:val="9"/>
  </w:num>
  <w:num w:numId="61">
    <w:abstractNumId w:val="24"/>
  </w:num>
  <w:num w:numId="62">
    <w:abstractNumId w:val="114"/>
  </w:num>
  <w:num w:numId="63">
    <w:abstractNumId w:val="111"/>
  </w:num>
  <w:num w:numId="64">
    <w:abstractNumId w:val="134"/>
  </w:num>
  <w:num w:numId="65">
    <w:abstractNumId w:val="118"/>
  </w:num>
  <w:num w:numId="66">
    <w:abstractNumId w:val="50"/>
  </w:num>
  <w:num w:numId="67">
    <w:abstractNumId w:val="30"/>
  </w:num>
  <w:num w:numId="68">
    <w:abstractNumId w:val="7"/>
  </w:num>
  <w:num w:numId="69">
    <w:abstractNumId w:val="2"/>
  </w:num>
  <w:num w:numId="70">
    <w:abstractNumId w:val="79"/>
  </w:num>
  <w:num w:numId="71">
    <w:abstractNumId w:val="141"/>
  </w:num>
  <w:num w:numId="72">
    <w:abstractNumId w:val="93"/>
  </w:num>
  <w:num w:numId="73">
    <w:abstractNumId w:val="119"/>
  </w:num>
  <w:num w:numId="74">
    <w:abstractNumId w:val="88"/>
  </w:num>
  <w:num w:numId="75">
    <w:abstractNumId w:val="80"/>
  </w:num>
  <w:num w:numId="76">
    <w:abstractNumId w:val="106"/>
  </w:num>
  <w:num w:numId="77">
    <w:abstractNumId w:val="168"/>
  </w:num>
  <w:num w:numId="78">
    <w:abstractNumId w:val="29"/>
  </w:num>
  <w:num w:numId="79">
    <w:abstractNumId w:val="72"/>
  </w:num>
  <w:num w:numId="80">
    <w:abstractNumId w:val="179"/>
  </w:num>
  <w:num w:numId="81">
    <w:abstractNumId w:val="58"/>
  </w:num>
  <w:num w:numId="82">
    <w:abstractNumId w:val="75"/>
  </w:num>
  <w:num w:numId="83">
    <w:abstractNumId w:val="185"/>
  </w:num>
  <w:num w:numId="84">
    <w:abstractNumId w:val="149"/>
  </w:num>
  <w:num w:numId="85">
    <w:abstractNumId w:val="151"/>
  </w:num>
  <w:num w:numId="86">
    <w:abstractNumId w:val="77"/>
  </w:num>
  <w:num w:numId="87">
    <w:abstractNumId w:val="32"/>
  </w:num>
  <w:num w:numId="88">
    <w:abstractNumId w:val="148"/>
  </w:num>
  <w:num w:numId="89">
    <w:abstractNumId w:val="60"/>
  </w:num>
  <w:num w:numId="90">
    <w:abstractNumId w:val="187"/>
  </w:num>
  <w:num w:numId="91">
    <w:abstractNumId w:val="47"/>
  </w:num>
  <w:num w:numId="92">
    <w:abstractNumId w:val="130"/>
  </w:num>
  <w:num w:numId="93">
    <w:abstractNumId w:val="109"/>
  </w:num>
  <w:num w:numId="94">
    <w:abstractNumId w:val="94"/>
  </w:num>
  <w:num w:numId="95">
    <w:abstractNumId w:val="158"/>
  </w:num>
  <w:num w:numId="96">
    <w:abstractNumId w:val="40"/>
  </w:num>
  <w:num w:numId="97">
    <w:abstractNumId w:val="33"/>
  </w:num>
  <w:num w:numId="98">
    <w:abstractNumId w:val="128"/>
  </w:num>
  <w:num w:numId="99">
    <w:abstractNumId w:val="45"/>
  </w:num>
  <w:num w:numId="100">
    <w:abstractNumId w:val="25"/>
  </w:num>
  <w:num w:numId="101">
    <w:abstractNumId w:val="121"/>
  </w:num>
  <w:num w:numId="102">
    <w:abstractNumId w:val="153"/>
  </w:num>
  <w:num w:numId="103">
    <w:abstractNumId w:val="15"/>
  </w:num>
  <w:num w:numId="104">
    <w:abstractNumId w:val="49"/>
  </w:num>
  <w:num w:numId="105">
    <w:abstractNumId w:val="102"/>
  </w:num>
  <w:num w:numId="106">
    <w:abstractNumId w:val="95"/>
  </w:num>
  <w:num w:numId="107">
    <w:abstractNumId w:val="125"/>
  </w:num>
  <w:num w:numId="108">
    <w:abstractNumId w:val="188"/>
  </w:num>
  <w:num w:numId="109">
    <w:abstractNumId w:val="5"/>
  </w:num>
  <w:num w:numId="110">
    <w:abstractNumId w:val="170"/>
  </w:num>
  <w:num w:numId="111">
    <w:abstractNumId w:val="61"/>
  </w:num>
  <w:num w:numId="112">
    <w:abstractNumId w:val="53"/>
  </w:num>
  <w:num w:numId="113">
    <w:abstractNumId w:val="55"/>
  </w:num>
  <w:num w:numId="114">
    <w:abstractNumId w:val="21"/>
  </w:num>
  <w:num w:numId="115">
    <w:abstractNumId w:val="171"/>
  </w:num>
  <w:num w:numId="116">
    <w:abstractNumId w:val="144"/>
  </w:num>
  <w:num w:numId="117">
    <w:abstractNumId w:val="138"/>
  </w:num>
  <w:num w:numId="118">
    <w:abstractNumId w:val="131"/>
  </w:num>
  <w:num w:numId="119">
    <w:abstractNumId w:val="152"/>
  </w:num>
  <w:num w:numId="120">
    <w:abstractNumId w:val="44"/>
  </w:num>
  <w:num w:numId="121">
    <w:abstractNumId w:val="107"/>
  </w:num>
  <w:num w:numId="122">
    <w:abstractNumId w:val="12"/>
  </w:num>
  <w:num w:numId="123">
    <w:abstractNumId w:val="176"/>
  </w:num>
  <w:num w:numId="124">
    <w:abstractNumId w:val="92"/>
  </w:num>
  <w:num w:numId="125">
    <w:abstractNumId w:val="123"/>
  </w:num>
  <w:num w:numId="126">
    <w:abstractNumId w:val="133"/>
  </w:num>
  <w:num w:numId="127">
    <w:abstractNumId w:val="85"/>
  </w:num>
  <w:num w:numId="128">
    <w:abstractNumId w:val="69"/>
  </w:num>
  <w:num w:numId="129">
    <w:abstractNumId w:val="8"/>
  </w:num>
  <w:num w:numId="130">
    <w:abstractNumId w:val="74"/>
  </w:num>
  <w:num w:numId="131">
    <w:abstractNumId w:val="189"/>
  </w:num>
  <w:num w:numId="132">
    <w:abstractNumId w:val="43"/>
  </w:num>
  <w:num w:numId="133">
    <w:abstractNumId w:val="120"/>
  </w:num>
  <w:num w:numId="134">
    <w:abstractNumId w:val="178"/>
  </w:num>
  <w:num w:numId="135">
    <w:abstractNumId w:val="180"/>
  </w:num>
  <w:num w:numId="136">
    <w:abstractNumId w:val="126"/>
  </w:num>
  <w:num w:numId="137">
    <w:abstractNumId w:val="165"/>
  </w:num>
  <w:num w:numId="138">
    <w:abstractNumId w:val="6"/>
  </w:num>
  <w:num w:numId="139">
    <w:abstractNumId w:val="192"/>
  </w:num>
  <w:num w:numId="140">
    <w:abstractNumId w:val="113"/>
  </w:num>
  <w:num w:numId="141">
    <w:abstractNumId w:val="100"/>
  </w:num>
  <w:num w:numId="142">
    <w:abstractNumId w:val="28"/>
  </w:num>
  <w:num w:numId="143">
    <w:abstractNumId w:val="23"/>
  </w:num>
  <w:num w:numId="144">
    <w:abstractNumId w:val="127"/>
  </w:num>
  <w:num w:numId="145">
    <w:abstractNumId w:val="52"/>
  </w:num>
  <w:num w:numId="146">
    <w:abstractNumId w:val="64"/>
  </w:num>
  <w:num w:numId="147">
    <w:abstractNumId w:val="59"/>
  </w:num>
  <w:num w:numId="148">
    <w:abstractNumId w:val="3"/>
  </w:num>
  <w:num w:numId="149">
    <w:abstractNumId w:val="167"/>
  </w:num>
  <w:num w:numId="150">
    <w:abstractNumId w:val="65"/>
  </w:num>
  <w:num w:numId="151">
    <w:abstractNumId w:val="20"/>
  </w:num>
  <w:num w:numId="152">
    <w:abstractNumId w:val="156"/>
  </w:num>
  <w:num w:numId="153">
    <w:abstractNumId w:val="129"/>
  </w:num>
  <w:num w:numId="154">
    <w:abstractNumId w:val="103"/>
  </w:num>
  <w:num w:numId="155">
    <w:abstractNumId w:val="4"/>
  </w:num>
  <w:num w:numId="156">
    <w:abstractNumId w:val="70"/>
  </w:num>
  <w:num w:numId="157">
    <w:abstractNumId w:val="42"/>
  </w:num>
  <w:num w:numId="158">
    <w:abstractNumId w:val="46"/>
  </w:num>
  <w:num w:numId="159">
    <w:abstractNumId w:val="160"/>
  </w:num>
  <w:num w:numId="160">
    <w:abstractNumId w:val="96"/>
  </w:num>
  <w:num w:numId="161">
    <w:abstractNumId w:val="48"/>
  </w:num>
  <w:num w:numId="162">
    <w:abstractNumId w:val="166"/>
  </w:num>
  <w:num w:numId="163">
    <w:abstractNumId w:val="184"/>
  </w:num>
  <w:num w:numId="164">
    <w:abstractNumId w:val="177"/>
  </w:num>
  <w:num w:numId="165">
    <w:abstractNumId w:val="34"/>
  </w:num>
  <w:num w:numId="166">
    <w:abstractNumId w:val="157"/>
  </w:num>
  <w:num w:numId="167">
    <w:abstractNumId w:val="115"/>
  </w:num>
  <w:num w:numId="168">
    <w:abstractNumId w:val="116"/>
  </w:num>
  <w:num w:numId="169">
    <w:abstractNumId w:val="54"/>
  </w:num>
  <w:num w:numId="170">
    <w:abstractNumId w:val="139"/>
  </w:num>
  <w:num w:numId="171">
    <w:abstractNumId w:val="163"/>
  </w:num>
  <w:num w:numId="172">
    <w:abstractNumId w:val="105"/>
  </w:num>
  <w:num w:numId="173">
    <w:abstractNumId w:val="190"/>
  </w:num>
  <w:num w:numId="174">
    <w:abstractNumId w:val="140"/>
  </w:num>
  <w:num w:numId="175">
    <w:abstractNumId w:val="16"/>
  </w:num>
  <w:num w:numId="176">
    <w:abstractNumId w:val="98"/>
  </w:num>
  <w:num w:numId="177">
    <w:abstractNumId w:val="175"/>
  </w:num>
  <w:num w:numId="178">
    <w:abstractNumId w:val="112"/>
  </w:num>
  <w:num w:numId="179">
    <w:abstractNumId w:val="142"/>
  </w:num>
  <w:num w:numId="180">
    <w:abstractNumId w:val="90"/>
  </w:num>
  <w:num w:numId="181">
    <w:abstractNumId w:val="35"/>
  </w:num>
  <w:num w:numId="182">
    <w:abstractNumId w:val="146"/>
  </w:num>
  <w:num w:numId="183">
    <w:abstractNumId w:val="164"/>
  </w:num>
  <w:num w:numId="184">
    <w:abstractNumId w:val="78"/>
  </w:num>
  <w:num w:numId="185">
    <w:abstractNumId w:val="17"/>
  </w:num>
  <w:num w:numId="186">
    <w:abstractNumId w:val="82"/>
  </w:num>
  <w:num w:numId="187">
    <w:abstractNumId w:val="145"/>
  </w:num>
  <w:num w:numId="188">
    <w:abstractNumId w:val="183"/>
  </w:num>
  <w:num w:numId="189">
    <w:abstractNumId w:val="122"/>
  </w:num>
  <w:num w:numId="190">
    <w:abstractNumId w:val="108"/>
  </w:num>
  <w:num w:numId="191">
    <w:abstractNumId w:val="161"/>
  </w:num>
  <w:num w:numId="192">
    <w:abstractNumId w:val="174"/>
  </w:num>
  <w:num w:numId="193">
    <w:abstractNumId w:val="137"/>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07D7D"/>
    <w:rsid w:val="0001005D"/>
    <w:rsid w:val="00010D4A"/>
    <w:rsid w:val="0001188D"/>
    <w:rsid w:val="00012886"/>
    <w:rsid w:val="00012C4C"/>
    <w:rsid w:val="00014487"/>
    <w:rsid w:val="000160F8"/>
    <w:rsid w:val="00017F15"/>
    <w:rsid w:val="0002044F"/>
    <w:rsid w:val="00020D06"/>
    <w:rsid w:val="00023288"/>
    <w:rsid w:val="00027405"/>
    <w:rsid w:val="00027688"/>
    <w:rsid w:val="00027F11"/>
    <w:rsid w:val="00030F8C"/>
    <w:rsid w:val="0003103C"/>
    <w:rsid w:val="000339E9"/>
    <w:rsid w:val="00034BCF"/>
    <w:rsid w:val="00035007"/>
    <w:rsid w:val="00040094"/>
    <w:rsid w:val="00040257"/>
    <w:rsid w:val="0004105E"/>
    <w:rsid w:val="0004154A"/>
    <w:rsid w:val="000424E7"/>
    <w:rsid w:val="00042BAA"/>
    <w:rsid w:val="00043193"/>
    <w:rsid w:val="00043BA3"/>
    <w:rsid w:val="000448CF"/>
    <w:rsid w:val="000448DA"/>
    <w:rsid w:val="0004508E"/>
    <w:rsid w:val="00046378"/>
    <w:rsid w:val="00046C0C"/>
    <w:rsid w:val="00046D47"/>
    <w:rsid w:val="00047D05"/>
    <w:rsid w:val="00050EE3"/>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01C"/>
    <w:rsid w:val="0010718A"/>
    <w:rsid w:val="00107B40"/>
    <w:rsid w:val="00107E13"/>
    <w:rsid w:val="00107E3A"/>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5C7"/>
    <w:rsid w:val="00190C64"/>
    <w:rsid w:val="001931C6"/>
    <w:rsid w:val="001963C3"/>
    <w:rsid w:val="001976BC"/>
    <w:rsid w:val="001A0461"/>
    <w:rsid w:val="001A3B93"/>
    <w:rsid w:val="001A709A"/>
    <w:rsid w:val="001B1CD1"/>
    <w:rsid w:val="001B20D6"/>
    <w:rsid w:val="001B33CB"/>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349B"/>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6329"/>
    <w:rsid w:val="00217754"/>
    <w:rsid w:val="00220129"/>
    <w:rsid w:val="00220B45"/>
    <w:rsid w:val="002214D7"/>
    <w:rsid w:val="0022206E"/>
    <w:rsid w:val="00225449"/>
    <w:rsid w:val="00227E1B"/>
    <w:rsid w:val="00230C7E"/>
    <w:rsid w:val="00230C87"/>
    <w:rsid w:val="00232184"/>
    <w:rsid w:val="00232FF5"/>
    <w:rsid w:val="00234D12"/>
    <w:rsid w:val="00234F44"/>
    <w:rsid w:val="00235687"/>
    <w:rsid w:val="00235AB8"/>
    <w:rsid w:val="0023690B"/>
    <w:rsid w:val="00236B34"/>
    <w:rsid w:val="0023735A"/>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907"/>
    <w:rsid w:val="002A7D07"/>
    <w:rsid w:val="002B0B44"/>
    <w:rsid w:val="002B24BE"/>
    <w:rsid w:val="002B3338"/>
    <w:rsid w:val="002B4943"/>
    <w:rsid w:val="002B4957"/>
    <w:rsid w:val="002B63EC"/>
    <w:rsid w:val="002B67F0"/>
    <w:rsid w:val="002B6FB7"/>
    <w:rsid w:val="002B7B92"/>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7F10"/>
    <w:rsid w:val="00370170"/>
    <w:rsid w:val="00370FAB"/>
    <w:rsid w:val="00371C93"/>
    <w:rsid w:val="00371D42"/>
    <w:rsid w:val="003725C7"/>
    <w:rsid w:val="00373BC7"/>
    <w:rsid w:val="00373F53"/>
    <w:rsid w:val="003759A8"/>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0D6E"/>
    <w:rsid w:val="00404CD1"/>
    <w:rsid w:val="00410527"/>
    <w:rsid w:val="004106F8"/>
    <w:rsid w:val="00413659"/>
    <w:rsid w:val="004141BD"/>
    <w:rsid w:val="00416070"/>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6E"/>
    <w:rsid w:val="004B4117"/>
    <w:rsid w:val="004C088D"/>
    <w:rsid w:val="004C0AB6"/>
    <w:rsid w:val="004C25C8"/>
    <w:rsid w:val="004C2642"/>
    <w:rsid w:val="004C2E95"/>
    <w:rsid w:val="004D1C3E"/>
    <w:rsid w:val="004D2AAC"/>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188A"/>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3D5"/>
    <w:rsid w:val="00561CBB"/>
    <w:rsid w:val="0056401F"/>
    <w:rsid w:val="005640D6"/>
    <w:rsid w:val="00565493"/>
    <w:rsid w:val="00565828"/>
    <w:rsid w:val="00570791"/>
    <w:rsid w:val="0057134B"/>
    <w:rsid w:val="005716F0"/>
    <w:rsid w:val="00572071"/>
    <w:rsid w:val="00573803"/>
    <w:rsid w:val="005741F2"/>
    <w:rsid w:val="0057494F"/>
    <w:rsid w:val="00575CDC"/>
    <w:rsid w:val="00576E97"/>
    <w:rsid w:val="00577ABD"/>
    <w:rsid w:val="00583264"/>
    <w:rsid w:val="0058340A"/>
    <w:rsid w:val="00583D76"/>
    <w:rsid w:val="00585542"/>
    <w:rsid w:val="0058615A"/>
    <w:rsid w:val="00587BF9"/>
    <w:rsid w:val="00587C8D"/>
    <w:rsid w:val="00591946"/>
    <w:rsid w:val="0059261B"/>
    <w:rsid w:val="00593214"/>
    <w:rsid w:val="005969C5"/>
    <w:rsid w:val="005A0B13"/>
    <w:rsid w:val="005A3916"/>
    <w:rsid w:val="005A510E"/>
    <w:rsid w:val="005A5203"/>
    <w:rsid w:val="005A5ADD"/>
    <w:rsid w:val="005A5E18"/>
    <w:rsid w:val="005A630F"/>
    <w:rsid w:val="005B06A7"/>
    <w:rsid w:val="005B0A54"/>
    <w:rsid w:val="005B22DF"/>
    <w:rsid w:val="005B30A5"/>
    <w:rsid w:val="005B3463"/>
    <w:rsid w:val="005B5316"/>
    <w:rsid w:val="005B6521"/>
    <w:rsid w:val="005B733D"/>
    <w:rsid w:val="005C0267"/>
    <w:rsid w:val="005C0A20"/>
    <w:rsid w:val="005C44D5"/>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420"/>
    <w:rsid w:val="00614C9A"/>
    <w:rsid w:val="00614F33"/>
    <w:rsid w:val="00615580"/>
    <w:rsid w:val="006155F3"/>
    <w:rsid w:val="00615B25"/>
    <w:rsid w:val="00615E61"/>
    <w:rsid w:val="00616424"/>
    <w:rsid w:val="00617C29"/>
    <w:rsid w:val="00620B4E"/>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4AF"/>
    <w:rsid w:val="00646D7A"/>
    <w:rsid w:val="006508DF"/>
    <w:rsid w:val="0065153F"/>
    <w:rsid w:val="00651F45"/>
    <w:rsid w:val="00653D99"/>
    <w:rsid w:val="00655F7F"/>
    <w:rsid w:val="00656332"/>
    <w:rsid w:val="00657C48"/>
    <w:rsid w:val="006604A5"/>
    <w:rsid w:val="00661568"/>
    <w:rsid w:val="00663F06"/>
    <w:rsid w:val="00665180"/>
    <w:rsid w:val="006670AB"/>
    <w:rsid w:val="0066787F"/>
    <w:rsid w:val="00670C99"/>
    <w:rsid w:val="00673B2F"/>
    <w:rsid w:val="00677010"/>
    <w:rsid w:val="00681708"/>
    <w:rsid w:val="00681C2F"/>
    <w:rsid w:val="00682AE8"/>
    <w:rsid w:val="00682D13"/>
    <w:rsid w:val="006834A3"/>
    <w:rsid w:val="00684090"/>
    <w:rsid w:val="00684C95"/>
    <w:rsid w:val="006859E6"/>
    <w:rsid w:val="00685B61"/>
    <w:rsid w:val="00685FA0"/>
    <w:rsid w:val="0068643C"/>
    <w:rsid w:val="006900FE"/>
    <w:rsid w:val="00691197"/>
    <w:rsid w:val="00692BAD"/>
    <w:rsid w:val="00692C90"/>
    <w:rsid w:val="00693F6F"/>
    <w:rsid w:val="006948B9"/>
    <w:rsid w:val="00695EFD"/>
    <w:rsid w:val="0069757F"/>
    <w:rsid w:val="00697CD2"/>
    <w:rsid w:val="006A1EFB"/>
    <w:rsid w:val="006A37DB"/>
    <w:rsid w:val="006A3942"/>
    <w:rsid w:val="006A5B9A"/>
    <w:rsid w:val="006A61B3"/>
    <w:rsid w:val="006A78A2"/>
    <w:rsid w:val="006B0302"/>
    <w:rsid w:val="006B193F"/>
    <w:rsid w:val="006B1D3E"/>
    <w:rsid w:val="006B1E5B"/>
    <w:rsid w:val="006B3262"/>
    <w:rsid w:val="006B61DC"/>
    <w:rsid w:val="006B7563"/>
    <w:rsid w:val="006B7743"/>
    <w:rsid w:val="006C05A8"/>
    <w:rsid w:val="006C05CB"/>
    <w:rsid w:val="006C22CE"/>
    <w:rsid w:val="006C26FF"/>
    <w:rsid w:val="006C3073"/>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089E"/>
    <w:rsid w:val="007A2B66"/>
    <w:rsid w:val="007A38DB"/>
    <w:rsid w:val="007A45D7"/>
    <w:rsid w:val="007A7F17"/>
    <w:rsid w:val="007B11B5"/>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75"/>
    <w:rsid w:val="00860AB3"/>
    <w:rsid w:val="00861CF2"/>
    <w:rsid w:val="00862584"/>
    <w:rsid w:val="0086372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5479"/>
    <w:rsid w:val="008A61B1"/>
    <w:rsid w:val="008A7503"/>
    <w:rsid w:val="008B25AA"/>
    <w:rsid w:val="008B4ABC"/>
    <w:rsid w:val="008B53AF"/>
    <w:rsid w:val="008C28EF"/>
    <w:rsid w:val="008C3120"/>
    <w:rsid w:val="008C419D"/>
    <w:rsid w:val="008C6014"/>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E6CD4"/>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BC6"/>
    <w:rsid w:val="00905FDF"/>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7852"/>
    <w:rsid w:val="009705D1"/>
    <w:rsid w:val="00971707"/>
    <w:rsid w:val="009747E1"/>
    <w:rsid w:val="00974C77"/>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947"/>
    <w:rsid w:val="009A7C1D"/>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2C3B"/>
    <w:rsid w:val="009D30F7"/>
    <w:rsid w:val="009D3364"/>
    <w:rsid w:val="009D341D"/>
    <w:rsid w:val="009D3B33"/>
    <w:rsid w:val="009D4902"/>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622"/>
    <w:rsid w:val="009F3D85"/>
    <w:rsid w:val="009F5FE2"/>
    <w:rsid w:val="009F65D3"/>
    <w:rsid w:val="009F768A"/>
    <w:rsid w:val="009F7DF1"/>
    <w:rsid w:val="00A00601"/>
    <w:rsid w:val="00A00B79"/>
    <w:rsid w:val="00A00FDC"/>
    <w:rsid w:val="00A01596"/>
    <w:rsid w:val="00A036AB"/>
    <w:rsid w:val="00A03D6C"/>
    <w:rsid w:val="00A047A1"/>
    <w:rsid w:val="00A05E00"/>
    <w:rsid w:val="00A0781F"/>
    <w:rsid w:val="00A07844"/>
    <w:rsid w:val="00A07FBD"/>
    <w:rsid w:val="00A10A25"/>
    <w:rsid w:val="00A10D3E"/>
    <w:rsid w:val="00A12259"/>
    <w:rsid w:val="00A13BCC"/>
    <w:rsid w:val="00A1772A"/>
    <w:rsid w:val="00A17BF1"/>
    <w:rsid w:val="00A20575"/>
    <w:rsid w:val="00A20FE1"/>
    <w:rsid w:val="00A2345A"/>
    <w:rsid w:val="00A23DD5"/>
    <w:rsid w:val="00A27A5B"/>
    <w:rsid w:val="00A30695"/>
    <w:rsid w:val="00A31CBB"/>
    <w:rsid w:val="00A35307"/>
    <w:rsid w:val="00A40EDC"/>
    <w:rsid w:val="00A42847"/>
    <w:rsid w:val="00A4439F"/>
    <w:rsid w:val="00A4483B"/>
    <w:rsid w:val="00A44F82"/>
    <w:rsid w:val="00A51657"/>
    <w:rsid w:val="00A51997"/>
    <w:rsid w:val="00A52F47"/>
    <w:rsid w:val="00A533F1"/>
    <w:rsid w:val="00A5380A"/>
    <w:rsid w:val="00A55009"/>
    <w:rsid w:val="00A60A5C"/>
    <w:rsid w:val="00A61302"/>
    <w:rsid w:val="00A6199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294A"/>
    <w:rsid w:val="00AD2EFA"/>
    <w:rsid w:val="00AD3027"/>
    <w:rsid w:val="00AD4CEC"/>
    <w:rsid w:val="00AD586F"/>
    <w:rsid w:val="00AD73E1"/>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798A"/>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391"/>
    <w:rsid w:val="00B245DB"/>
    <w:rsid w:val="00B25917"/>
    <w:rsid w:val="00B25AE4"/>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3CBB"/>
    <w:rsid w:val="00BB60A5"/>
    <w:rsid w:val="00BB7C6E"/>
    <w:rsid w:val="00BC1179"/>
    <w:rsid w:val="00BC1697"/>
    <w:rsid w:val="00BC23DF"/>
    <w:rsid w:val="00BC32EA"/>
    <w:rsid w:val="00BC37E9"/>
    <w:rsid w:val="00BC61F3"/>
    <w:rsid w:val="00BC6A2B"/>
    <w:rsid w:val="00BD0E1F"/>
    <w:rsid w:val="00BD1E89"/>
    <w:rsid w:val="00BD2F7F"/>
    <w:rsid w:val="00BD409F"/>
    <w:rsid w:val="00BD5ACB"/>
    <w:rsid w:val="00BD78CA"/>
    <w:rsid w:val="00BE022E"/>
    <w:rsid w:val="00BE2943"/>
    <w:rsid w:val="00BE2A18"/>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A5C"/>
    <w:rsid w:val="00C1032D"/>
    <w:rsid w:val="00C126F5"/>
    <w:rsid w:val="00C12933"/>
    <w:rsid w:val="00C131D3"/>
    <w:rsid w:val="00C132BE"/>
    <w:rsid w:val="00C13C9C"/>
    <w:rsid w:val="00C13EEF"/>
    <w:rsid w:val="00C1692F"/>
    <w:rsid w:val="00C16E40"/>
    <w:rsid w:val="00C2195D"/>
    <w:rsid w:val="00C21AA4"/>
    <w:rsid w:val="00C229F5"/>
    <w:rsid w:val="00C26950"/>
    <w:rsid w:val="00C312C4"/>
    <w:rsid w:val="00C31A9F"/>
    <w:rsid w:val="00C36639"/>
    <w:rsid w:val="00C3681B"/>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1BA6"/>
    <w:rsid w:val="00C8249B"/>
    <w:rsid w:val="00C83865"/>
    <w:rsid w:val="00C8436D"/>
    <w:rsid w:val="00C85BDC"/>
    <w:rsid w:val="00C86D5A"/>
    <w:rsid w:val="00C86DE5"/>
    <w:rsid w:val="00C871ED"/>
    <w:rsid w:val="00C91846"/>
    <w:rsid w:val="00C924A1"/>
    <w:rsid w:val="00C94C07"/>
    <w:rsid w:val="00C94F32"/>
    <w:rsid w:val="00CA0BEB"/>
    <w:rsid w:val="00CA1F10"/>
    <w:rsid w:val="00CA203E"/>
    <w:rsid w:val="00CA27B9"/>
    <w:rsid w:val="00CA28DA"/>
    <w:rsid w:val="00CA2D68"/>
    <w:rsid w:val="00CA40AD"/>
    <w:rsid w:val="00CA6F6F"/>
    <w:rsid w:val="00CA7E75"/>
    <w:rsid w:val="00CA7E95"/>
    <w:rsid w:val="00CB2D0E"/>
    <w:rsid w:val="00CB331C"/>
    <w:rsid w:val="00CB5DD8"/>
    <w:rsid w:val="00CB68CB"/>
    <w:rsid w:val="00CC0F2B"/>
    <w:rsid w:val="00CC18C8"/>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E1773"/>
    <w:rsid w:val="00CE1ED0"/>
    <w:rsid w:val="00CE3845"/>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26A4"/>
    <w:rsid w:val="00D84D89"/>
    <w:rsid w:val="00D85167"/>
    <w:rsid w:val="00D8582A"/>
    <w:rsid w:val="00D86F72"/>
    <w:rsid w:val="00D87264"/>
    <w:rsid w:val="00D87BE1"/>
    <w:rsid w:val="00D91801"/>
    <w:rsid w:val="00D91B59"/>
    <w:rsid w:val="00D92190"/>
    <w:rsid w:val="00D936B8"/>
    <w:rsid w:val="00D94D1A"/>
    <w:rsid w:val="00DA2533"/>
    <w:rsid w:val="00DA3280"/>
    <w:rsid w:val="00DA43D2"/>
    <w:rsid w:val="00DA566F"/>
    <w:rsid w:val="00DA7471"/>
    <w:rsid w:val="00DB18D1"/>
    <w:rsid w:val="00DB2330"/>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15C0"/>
    <w:rsid w:val="00E6205B"/>
    <w:rsid w:val="00E65C38"/>
    <w:rsid w:val="00E660EE"/>
    <w:rsid w:val="00E6751A"/>
    <w:rsid w:val="00E7019B"/>
    <w:rsid w:val="00E731A0"/>
    <w:rsid w:val="00E73DE4"/>
    <w:rsid w:val="00E73EAE"/>
    <w:rsid w:val="00E74DE4"/>
    <w:rsid w:val="00E77A57"/>
    <w:rsid w:val="00E80A87"/>
    <w:rsid w:val="00E82CC6"/>
    <w:rsid w:val="00E830B6"/>
    <w:rsid w:val="00E863D3"/>
    <w:rsid w:val="00E86827"/>
    <w:rsid w:val="00E900A2"/>
    <w:rsid w:val="00E90567"/>
    <w:rsid w:val="00E927B5"/>
    <w:rsid w:val="00E94A82"/>
    <w:rsid w:val="00E94D4D"/>
    <w:rsid w:val="00E96156"/>
    <w:rsid w:val="00E96345"/>
    <w:rsid w:val="00EA095B"/>
    <w:rsid w:val="00EA0ABC"/>
    <w:rsid w:val="00EA0ECA"/>
    <w:rsid w:val="00EA1D49"/>
    <w:rsid w:val="00EA25EC"/>
    <w:rsid w:val="00EA3300"/>
    <w:rsid w:val="00EA3AF4"/>
    <w:rsid w:val="00EA5A90"/>
    <w:rsid w:val="00EA5B2E"/>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5CD0"/>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278"/>
    <w:rsid w:val="00FA05E6"/>
    <w:rsid w:val="00FA4DDF"/>
    <w:rsid w:val="00FA611F"/>
    <w:rsid w:val="00FA7CE0"/>
    <w:rsid w:val="00FB20DC"/>
    <w:rsid w:val="00FB278C"/>
    <w:rsid w:val="00FB33A3"/>
    <w:rsid w:val="00FB353F"/>
    <w:rsid w:val="00FB38D1"/>
    <w:rsid w:val="00FB4293"/>
    <w:rsid w:val="00FB4AE1"/>
    <w:rsid w:val="00FB56EC"/>
    <w:rsid w:val="00FC247A"/>
    <w:rsid w:val="00FC2602"/>
    <w:rsid w:val="00FC36F4"/>
    <w:rsid w:val="00FC462A"/>
    <w:rsid w:val="00FC5082"/>
    <w:rsid w:val="00FC7A1C"/>
    <w:rsid w:val="00FD01F4"/>
    <w:rsid w:val="00FD5966"/>
    <w:rsid w:val="00FD6947"/>
    <w:rsid w:val="00FD6E98"/>
    <w:rsid w:val="00FD7AEF"/>
    <w:rsid w:val="00FD7FC2"/>
    <w:rsid w:val="00FE0403"/>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A027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63" Type="http://schemas.openxmlformats.org/officeDocument/2006/relationships/image" Target="media/image55.png"/><Relationship Id="rId68" Type="http://schemas.openxmlformats.org/officeDocument/2006/relationships/image" Target="media/image60.png"/><Relationship Id="rId76" Type="http://schemas.openxmlformats.org/officeDocument/2006/relationships/image" Target="media/image65.png"/><Relationship Id="rId84" Type="http://schemas.openxmlformats.org/officeDocument/2006/relationships/image" Target="media/image73.wmf"/><Relationship Id="rId89" Type="http://schemas.openxmlformats.org/officeDocument/2006/relationships/oleObject" Target="embeddings/oleObject7.bin"/><Relationship Id="rId97" Type="http://schemas.openxmlformats.org/officeDocument/2006/relationships/image" Target="media/image83.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image" Target="media/image64.wmf"/><Relationship Id="rId79" Type="http://schemas.openxmlformats.org/officeDocument/2006/relationships/image" Target="media/image68.png"/><Relationship Id="rId87" Type="http://schemas.openxmlformats.org/officeDocument/2006/relationships/oleObject" Target="embeddings/oleObject6.bin"/><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23</TotalTime>
  <Pages>1</Pages>
  <Words>25811</Words>
  <Characters>147127</Characters>
  <Application>Microsoft Office Word</Application>
  <DocSecurity>0</DocSecurity>
  <Lines>1226</Lines>
  <Paragraphs>345</Paragraphs>
  <ScaleCrop>false</ScaleCrop>
  <Company/>
  <LinksUpToDate>false</LinksUpToDate>
  <CharactersWithSpaces>172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20</cp:revision>
  <dcterms:created xsi:type="dcterms:W3CDTF">2024-03-11T03:11:00Z</dcterms:created>
  <dcterms:modified xsi:type="dcterms:W3CDTF">2024-03-20T09:35:00Z</dcterms:modified>
</cp:coreProperties>
</file>